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336F" w:rsidRDefault="0000336F">
      <w:r>
        <w:rPr>
          <w:noProof/>
        </w:rPr>
        <w:drawing>
          <wp:inline distT="0" distB="0" distL="0" distR="0" wp14:anchorId="2310312B" wp14:editId="4A70591D">
            <wp:extent cx="5943600" cy="3197860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197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336F" w:rsidRDefault="0000336F">
      <w:pPr>
        <w:rPr>
          <w:b/>
        </w:rPr>
      </w:pPr>
      <w:r>
        <w:rPr>
          <w:b/>
        </w:rPr>
        <w:t>Express each absolute value function as a piecewise-defined function</w:t>
      </w:r>
    </w:p>
    <w:p w:rsidR="0000336F" w:rsidRDefault="0000336F">
      <w:r>
        <w:t xml:space="preserve">3. </w:t>
      </w:r>
      <w:r w:rsidRPr="0000336F">
        <w:rPr>
          <w:position w:val="-14"/>
        </w:rPr>
        <w:object w:dxaOrig="1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66.75pt;height:20.25pt" o:ole="">
            <v:imagedata r:id="rId5" o:title=""/>
          </v:shape>
          <o:OLEObject Type="Embed" ProgID="Equation.DSMT4" ShapeID="_x0000_i1035" DrawAspect="Content" ObjectID="_1613227026" r:id="rId6"/>
        </w:object>
      </w:r>
      <w:r>
        <w:t xml:space="preserve"> </w:t>
      </w:r>
      <w:r>
        <w:tab/>
      </w:r>
      <w:r>
        <w:tab/>
        <w:t xml:space="preserve">4. </w:t>
      </w:r>
      <w:r w:rsidRPr="0000336F">
        <w:rPr>
          <w:position w:val="-14"/>
        </w:rPr>
        <w:object w:dxaOrig="1300" w:dyaOrig="400">
          <v:shape id="_x0000_i1036" type="#_x0000_t75" style="width:65.25pt;height:20.25pt" o:ole="">
            <v:imagedata r:id="rId7" o:title=""/>
          </v:shape>
          <o:OLEObject Type="Embed" ProgID="Equation.DSMT4" ShapeID="_x0000_i1036" DrawAspect="Content" ObjectID="_1613227027" r:id="rId8"/>
        </w:object>
      </w:r>
    </w:p>
    <w:p w:rsidR="00492F00" w:rsidRDefault="008A7D56">
      <w:bookmarkStart w:id="0" w:name="_GoBack"/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048250</wp:posOffset>
            </wp:positionH>
            <wp:positionV relativeFrom="paragraph">
              <wp:posOffset>207645</wp:posOffset>
            </wp:positionV>
            <wp:extent cx="2028825" cy="1762125"/>
            <wp:effectExtent l="0" t="0" r="9525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00336F">
        <w:rPr>
          <w:noProof/>
        </w:rPr>
        <w:drawing>
          <wp:inline distT="0" distB="0" distL="0" distR="0" wp14:anchorId="4E024750" wp14:editId="2288E145">
            <wp:extent cx="5943600" cy="47282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728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0722" w:rsidRDefault="00290722"/>
    <w:p w:rsidR="00290722" w:rsidRDefault="00290722">
      <w:r>
        <w:rPr>
          <w:noProof/>
        </w:rPr>
        <w:lastRenderedPageBreak/>
        <w:drawing>
          <wp:inline distT="0" distB="0" distL="0" distR="0" wp14:anchorId="32FF7D23" wp14:editId="310A3769">
            <wp:extent cx="6858000" cy="4052570"/>
            <wp:effectExtent l="0" t="0" r="0" b="508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052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90722" w:rsidSect="0000336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336F"/>
    <w:rsid w:val="0000336F"/>
    <w:rsid w:val="001D3E03"/>
    <w:rsid w:val="00290722"/>
    <w:rsid w:val="00492F00"/>
    <w:rsid w:val="008A7D56"/>
    <w:rsid w:val="00B1362D"/>
    <w:rsid w:val="00E934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98D4A7B"/>
  <w15:chartTrackingRefBased/>
  <w15:docId w15:val="{C52BC2B7-305E-46A7-813B-D825034CBD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072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072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ng"/><Relationship Id="rId5" Type="http://schemas.openxmlformats.org/officeDocument/2006/relationships/image" Target="media/image2.wmf"/><Relationship Id="rId10" Type="http://schemas.openxmlformats.org/officeDocument/2006/relationships/image" Target="media/image5.png"/><Relationship Id="rId4" Type="http://schemas.openxmlformats.org/officeDocument/2006/relationships/image" Target="media/image1.png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0</Words>
  <Characters>11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, Kerry    SHS</dc:creator>
  <cp:keywords/>
  <dc:description/>
  <cp:lastModifiedBy>Dunbar, Kerry    SHS</cp:lastModifiedBy>
  <cp:revision>3</cp:revision>
  <cp:lastPrinted>2019-03-05T01:46:00Z</cp:lastPrinted>
  <dcterms:created xsi:type="dcterms:W3CDTF">2019-03-05T01:42:00Z</dcterms:created>
  <dcterms:modified xsi:type="dcterms:W3CDTF">2019-03-05T0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